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30" r:id="rId2"/>
    <p:sldId id="368" r:id="rId3"/>
    <p:sldId id="311" r:id="rId4"/>
    <p:sldId id="375" r:id="rId5"/>
    <p:sldId id="376" r:id="rId6"/>
    <p:sldId id="377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63" r:id="rId1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21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2641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FF3300"/>
    <a:srgbClr val="29B6BD"/>
    <a:srgbClr val="000000"/>
    <a:srgbClr val="105163"/>
    <a:srgbClr val="39B294"/>
    <a:srgbClr val="F3908C"/>
    <a:srgbClr val="F95D77"/>
    <a:srgbClr val="EEEEEE"/>
    <a:srgbClr val="FDF6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35" autoAdjust="0"/>
    <p:restoredTop sz="94660" autoAdjust="0"/>
  </p:normalViewPr>
  <p:slideViewPr>
    <p:cSldViewPr snapToGrid="0" showGuides="1">
      <p:cViewPr varScale="1">
        <p:scale>
          <a:sx n="93" d="100"/>
          <a:sy n="93" d="100"/>
        </p:scale>
        <p:origin x="274" y="82"/>
      </p:cViewPr>
      <p:guideLst>
        <p:guide orient="horz" pos="3521"/>
        <p:guide pos="3840"/>
        <p:guide orient="horz" pos="264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54B8A4-21AC-4020-BA60-861D53E16876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AAF762-52F3-4512-B16B-1F6F197A99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41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737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0999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2780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106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3696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642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687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997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9739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5082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769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354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401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AF762-52F3-4512-B16B-1F6F197A993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810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3607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157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35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5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506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153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361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067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94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165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C086AB1-6DBA-4E83-AD48-68D01DD6469A}" type="datetimeFigureOut">
              <a:rPr lang="zh-CN" altLang="en-US" smtClean="0"/>
              <a:t>2022/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84584CB0-D3B1-4BCE-9F98-E447F5CE9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9670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1621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10" Type="http://schemas.openxmlformats.org/officeDocument/2006/relationships/image" Target="../media/image25.jpeg"/><Relationship Id="rId4" Type="http://schemas.openxmlformats.org/officeDocument/2006/relationships/image" Target="../media/image19.jpeg"/><Relationship Id="rId9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17"/>
          <p:cNvSpPr>
            <a:spLocks noChangeArrowheads="1"/>
          </p:cNvSpPr>
          <p:nvPr/>
        </p:nvSpPr>
        <p:spPr bwMode="auto">
          <a:xfrm>
            <a:off x="1844797" y="1332535"/>
            <a:ext cx="54544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协同过滤的商品推荐系统的设计与实现</a:t>
            </a:r>
          </a:p>
        </p:txBody>
      </p:sp>
      <p:sp>
        <p:nvSpPr>
          <p:cNvPr id="69" name="Freeform 34">
            <a:extLst>
              <a:ext uri="{FF2B5EF4-FFF2-40B4-BE49-F238E27FC236}">
                <a16:creationId xmlns:a16="http://schemas.microsoft.com/office/drawing/2014/main" id="{F61AB5D8-D96E-4640-9E34-466729DF3D10}"/>
              </a:ext>
            </a:extLst>
          </p:cNvPr>
          <p:cNvSpPr/>
          <p:nvPr/>
        </p:nvSpPr>
        <p:spPr>
          <a:xfrm flipH="1">
            <a:off x="1634490" y="3845447"/>
            <a:ext cx="357655" cy="336159"/>
          </a:xfrm>
          <a:custGeom>
            <a:avLst/>
            <a:gdLst/>
            <a:ahLst/>
            <a:cxnLst/>
            <a:rect l="l" t="t" r="r" b="b"/>
            <a:pathLst>
              <a:path w="852601" h="862013">
                <a:moveTo>
                  <a:pt x="339688" y="551599"/>
                </a:moveTo>
                <a:cubicBezTo>
                  <a:pt x="336200" y="550660"/>
                  <a:pt x="332712" y="552270"/>
                  <a:pt x="329224" y="555624"/>
                </a:cubicBezTo>
                <a:lnTo>
                  <a:pt x="318760" y="571723"/>
                </a:lnTo>
                <a:cubicBezTo>
                  <a:pt x="317687" y="576955"/>
                  <a:pt x="320907" y="582723"/>
                  <a:pt x="322785" y="587017"/>
                </a:cubicBezTo>
                <a:cubicBezTo>
                  <a:pt x="324663" y="591310"/>
                  <a:pt x="331370" y="593322"/>
                  <a:pt x="330029" y="597481"/>
                </a:cubicBezTo>
                <a:cubicBezTo>
                  <a:pt x="328687" y="601641"/>
                  <a:pt x="318894" y="606739"/>
                  <a:pt x="314735" y="611971"/>
                </a:cubicBezTo>
                <a:cubicBezTo>
                  <a:pt x="310576" y="617202"/>
                  <a:pt x="308563" y="620288"/>
                  <a:pt x="303465" y="629679"/>
                </a:cubicBezTo>
                <a:cubicBezTo>
                  <a:pt x="298368" y="639070"/>
                  <a:pt x="292062" y="654230"/>
                  <a:pt x="284147" y="668317"/>
                </a:cubicBezTo>
                <a:cubicBezTo>
                  <a:pt x="276232" y="682403"/>
                  <a:pt x="261340" y="698637"/>
                  <a:pt x="255974" y="714199"/>
                </a:cubicBezTo>
                <a:cubicBezTo>
                  <a:pt x="250607" y="729762"/>
                  <a:pt x="252754" y="745727"/>
                  <a:pt x="251949" y="761691"/>
                </a:cubicBezTo>
                <a:cubicBezTo>
                  <a:pt x="251144" y="777656"/>
                  <a:pt x="252351" y="796036"/>
                  <a:pt x="251143" y="809989"/>
                </a:cubicBezTo>
                <a:cubicBezTo>
                  <a:pt x="249937" y="823941"/>
                  <a:pt x="245778" y="837357"/>
                  <a:pt x="244705" y="845406"/>
                </a:cubicBezTo>
                <a:cubicBezTo>
                  <a:pt x="243631" y="853456"/>
                  <a:pt x="243095" y="855603"/>
                  <a:pt x="244705" y="858286"/>
                </a:cubicBezTo>
                <a:cubicBezTo>
                  <a:pt x="245509" y="859627"/>
                  <a:pt x="245945" y="860298"/>
                  <a:pt x="247169" y="860701"/>
                </a:cubicBezTo>
                <a:lnTo>
                  <a:pt x="254364" y="861506"/>
                </a:lnTo>
                <a:cubicBezTo>
                  <a:pt x="262279" y="862042"/>
                  <a:pt x="277305" y="862310"/>
                  <a:pt x="292196" y="861506"/>
                </a:cubicBezTo>
                <a:cubicBezTo>
                  <a:pt x="307088" y="860701"/>
                  <a:pt x="333115" y="857749"/>
                  <a:pt x="343713" y="856676"/>
                </a:cubicBezTo>
                <a:cubicBezTo>
                  <a:pt x="343747" y="856684"/>
                  <a:pt x="352708" y="858681"/>
                  <a:pt x="355787" y="855066"/>
                </a:cubicBezTo>
                <a:cubicBezTo>
                  <a:pt x="358873" y="851443"/>
                  <a:pt x="361288" y="845675"/>
                  <a:pt x="362227" y="834943"/>
                </a:cubicBezTo>
                <a:cubicBezTo>
                  <a:pt x="363166" y="824210"/>
                  <a:pt x="363568" y="808110"/>
                  <a:pt x="361422" y="790670"/>
                </a:cubicBezTo>
                <a:cubicBezTo>
                  <a:pt x="359275" y="773229"/>
                  <a:pt x="352299" y="754313"/>
                  <a:pt x="349348" y="730298"/>
                </a:cubicBezTo>
                <a:cubicBezTo>
                  <a:pt x="346396" y="706284"/>
                  <a:pt x="344786" y="666439"/>
                  <a:pt x="343713" y="646584"/>
                </a:cubicBezTo>
                <a:cubicBezTo>
                  <a:pt x="342640" y="626728"/>
                  <a:pt x="342505" y="619886"/>
                  <a:pt x="342908" y="611166"/>
                </a:cubicBezTo>
                <a:cubicBezTo>
                  <a:pt x="343310" y="602446"/>
                  <a:pt x="343713" y="600299"/>
                  <a:pt x="346128" y="594262"/>
                </a:cubicBezTo>
                <a:cubicBezTo>
                  <a:pt x="348543" y="588224"/>
                  <a:pt x="356727" y="580443"/>
                  <a:pt x="357397" y="574942"/>
                </a:cubicBezTo>
                <a:cubicBezTo>
                  <a:pt x="358068" y="569442"/>
                  <a:pt x="353104" y="565149"/>
                  <a:pt x="350153" y="561258"/>
                </a:cubicBezTo>
                <a:close/>
                <a:moveTo>
                  <a:pt x="287206" y="507649"/>
                </a:moveTo>
                <a:cubicBezTo>
                  <a:pt x="299226" y="561742"/>
                  <a:pt x="284201" y="574621"/>
                  <a:pt x="274326" y="617123"/>
                </a:cubicBezTo>
                <a:cubicBezTo>
                  <a:pt x="272445" y="626330"/>
                  <a:pt x="270907" y="639718"/>
                  <a:pt x="269556" y="655910"/>
                </a:cubicBezTo>
                <a:cubicBezTo>
                  <a:pt x="284442" y="632717"/>
                  <a:pt x="299146" y="601494"/>
                  <a:pt x="316184" y="596515"/>
                </a:cubicBezTo>
                <a:cubicBezTo>
                  <a:pt x="314038" y="589217"/>
                  <a:pt x="305451" y="583528"/>
                  <a:pt x="306524" y="574621"/>
                </a:cubicBezTo>
                <a:cubicBezTo>
                  <a:pt x="307147" y="563679"/>
                  <a:pt x="314405" y="554950"/>
                  <a:pt x="319949" y="545622"/>
                </a:cubicBezTo>
                <a:cubicBezTo>
                  <a:pt x="307786" y="539695"/>
                  <a:pt x="298568" y="525281"/>
                  <a:pt x="287206" y="507649"/>
                </a:cubicBezTo>
                <a:close/>
                <a:moveTo>
                  <a:pt x="264023" y="488330"/>
                </a:moveTo>
                <a:cubicBezTo>
                  <a:pt x="251143" y="497345"/>
                  <a:pt x="249856" y="517952"/>
                  <a:pt x="240841" y="523104"/>
                </a:cubicBezTo>
                <a:cubicBezTo>
                  <a:pt x="177304" y="542852"/>
                  <a:pt x="103463" y="578055"/>
                  <a:pt x="46365" y="613259"/>
                </a:cubicBezTo>
                <a:cubicBezTo>
                  <a:pt x="17601" y="630002"/>
                  <a:pt x="12021" y="649320"/>
                  <a:pt x="6440" y="682806"/>
                </a:cubicBezTo>
                <a:lnTo>
                  <a:pt x="0" y="793568"/>
                </a:lnTo>
                <a:cubicBezTo>
                  <a:pt x="60532" y="849807"/>
                  <a:pt x="154551" y="840362"/>
                  <a:pt x="230537" y="859252"/>
                </a:cubicBezTo>
                <a:cubicBezTo>
                  <a:pt x="242128" y="755359"/>
                  <a:pt x="233113" y="597374"/>
                  <a:pt x="265311" y="542422"/>
                </a:cubicBezTo>
                <a:close/>
                <a:moveTo>
                  <a:pt x="473953" y="438101"/>
                </a:moveTo>
                <a:cubicBezTo>
                  <a:pt x="449999" y="476765"/>
                  <a:pt x="395188" y="525303"/>
                  <a:pt x="351750" y="542487"/>
                </a:cubicBezTo>
                <a:cubicBezTo>
                  <a:pt x="364570" y="553524"/>
                  <a:pt x="369815" y="566569"/>
                  <a:pt x="371564" y="577519"/>
                </a:cubicBezTo>
                <a:cubicBezTo>
                  <a:pt x="371510" y="588305"/>
                  <a:pt x="363407" y="591042"/>
                  <a:pt x="359329" y="597803"/>
                </a:cubicBezTo>
                <a:cubicBezTo>
                  <a:pt x="364928" y="652187"/>
                  <a:pt x="355161" y="701683"/>
                  <a:pt x="373271" y="759858"/>
                </a:cubicBezTo>
                <a:cubicBezTo>
                  <a:pt x="382583" y="726860"/>
                  <a:pt x="394118" y="694072"/>
                  <a:pt x="406981" y="659624"/>
                </a:cubicBezTo>
                <a:cubicBezTo>
                  <a:pt x="434458" y="598661"/>
                  <a:pt x="476100" y="510653"/>
                  <a:pt x="473953" y="438101"/>
                </a:cubicBezTo>
                <a:close/>
                <a:moveTo>
                  <a:pt x="444331" y="425221"/>
                </a:moveTo>
                <a:cubicBezTo>
                  <a:pt x="417365" y="457420"/>
                  <a:pt x="365446" y="490423"/>
                  <a:pt x="342908" y="490423"/>
                </a:cubicBezTo>
                <a:cubicBezTo>
                  <a:pt x="312722" y="489752"/>
                  <a:pt x="309100" y="473787"/>
                  <a:pt x="292196" y="465469"/>
                </a:cubicBezTo>
                <a:cubicBezTo>
                  <a:pt x="308026" y="468152"/>
                  <a:pt x="323455" y="474056"/>
                  <a:pt x="339687" y="473519"/>
                </a:cubicBezTo>
                <a:cubicBezTo>
                  <a:pt x="376180" y="473116"/>
                  <a:pt x="416695" y="446955"/>
                  <a:pt x="444331" y="425221"/>
                </a:cubicBezTo>
                <a:close/>
                <a:moveTo>
                  <a:pt x="488121" y="409767"/>
                </a:moveTo>
                <a:cubicBezTo>
                  <a:pt x="533198" y="465576"/>
                  <a:pt x="410846" y="692681"/>
                  <a:pt x="376072" y="855388"/>
                </a:cubicBezTo>
                <a:cubicBezTo>
                  <a:pt x="489409" y="838216"/>
                  <a:pt x="600169" y="850665"/>
                  <a:pt x="716082" y="803871"/>
                </a:cubicBezTo>
                <a:cubicBezTo>
                  <a:pt x="761588" y="800437"/>
                  <a:pt x="808382" y="816321"/>
                  <a:pt x="852601" y="793568"/>
                </a:cubicBezTo>
                <a:cubicBezTo>
                  <a:pt x="845303" y="743338"/>
                  <a:pt x="867627" y="646745"/>
                  <a:pt x="772750" y="588788"/>
                </a:cubicBezTo>
                <a:cubicBezTo>
                  <a:pt x="729391" y="552726"/>
                  <a:pt x="648681" y="519241"/>
                  <a:pt x="565395" y="492193"/>
                </a:cubicBezTo>
                <a:cubicBezTo>
                  <a:pt x="534486" y="468582"/>
                  <a:pt x="515167" y="433379"/>
                  <a:pt x="488121" y="409767"/>
                </a:cubicBezTo>
                <a:close/>
                <a:moveTo>
                  <a:pt x="314467" y="207"/>
                </a:moveTo>
                <a:cubicBezTo>
                  <a:pt x="302302" y="922"/>
                  <a:pt x="297652" y="4142"/>
                  <a:pt x="285488" y="8794"/>
                </a:cubicBezTo>
                <a:cubicBezTo>
                  <a:pt x="273325" y="13444"/>
                  <a:pt x="253826" y="20241"/>
                  <a:pt x="241485" y="28112"/>
                </a:cubicBezTo>
                <a:cubicBezTo>
                  <a:pt x="229142" y="35983"/>
                  <a:pt x="220377" y="43853"/>
                  <a:pt x="211433" y="56017"/>
                </a:cubicBezTo>
                <a:cubicBezTo>
                  <a:pt x="202489" y="68180"/>
                  <a:pt x="193724" y="87320"/>
                  <a:pt x="187821" y="101095"/>
                </a:cubicBezTo>
                <a:cubicBezTo>
                  <a:pt x="181919" y="114868"/>
                  <a:pt x="176194" y="121665"/>
                  <a:pt x="176015" y="138658"/>
                </a:cubicBezTo>
                <a:cubicBezTo>
                  <a:pt x="175837" y="155652"/>
                  <a:pt x="182813" y="191249"/>
                  <a:pt x="186748" y="203055"/>
                </a:cubicBezTo>
                <a:lnTo>
                  <a:pt x="187520" y="204007"/>
                </a:lnTo>
                <a:lnTo>
                  <a:pt x="191027" y="223887"/>
                </a:lnTo>
                <a:cubicBezTo>
                  <a:pt x="185407" y="222374"/>
                  <a:pt x="182724" y="232570"/>
                  <a:pt x="184333" y="241693"/>
                </a:cubicBezTo>
                <a:cubicBezTo>
                  <a:pt x="185943" y="250815"/>
                  <a:pt x="196139" y="265841"/>
                  <a:pt x="198822" y="277111"/>
                </a:cubicBezTo>
                <a:cubicBezTo>
                  <a:pt x="201505" y="288380"/>
                  <a:pt x="200298" y="299113"/>
                  <a:pt x="200432" y="309308"/>
                </a:cubicBezTo>
                <a:cubicBezTo>
                  <a:pt x="200566" y="319505"/>
                  <a:pt x="198285" y="331579"/>
                  <a:pt x="199627" y="338286"/>
                </a:cubicBezTo>
                <a:cubicBezTo>
                  <a:pt x="200969" y="344995"/>
                  <a:pt x="205128" y="346739"/>
                  <a:pt x="208482" y="349556"/>
                </a:cubicBezTo>
                <a:cubicBezTo>
                  <a:pt x="211836" y="352373"/>
                  <a:pt x="218275" y="343385"/>
                  <a:pt x="219751" y="355191"/>
                </a:cubicBezTo>
                <a:cubicBezTo>
                  <a:pt x="221227" y="366997"/>
                  <a:pt x="229008" y="395036"/>
                  <a:pt x="236655" y="410733"/>
                </a:cubicBezTo>
                <a:cubicBezTo>
                  <a:pt x="244301" y="426429"/>
                  <a:pt x="259999" y="439845"/>
                  <a:pt x="265633" y="449370"/>
                </a:cubicBezTo>
                <a:cubicBezTo>
                  <a:pt x="271268" y="458895"/>
                  <a:pt x="266438" y="460372"/>
                  <a:pt x="270463" y="467884"/>
                </a:cubicBezTo>
                <a:cubicBezTo>
                  <a:pt x="274487" y="475397"/>
                  <a:pt x="281330" y="484118"/>
                  <a:pt x="289781" y="494447"/>
                </a:cubicBezTo>
                <a:cubicBezTo>
                  <a:pt x="298233" y="504778"/>
                  <a:pt x="311246" y="524097"/>
                  <a:pt x="321175" y="529866"/>
                </a:cubicBezTo>
                <a:cubicBezTo>
                  <a:pt x="331102" y="535634"/>
                  <a:pt x="333383" y="536305"/>
                  <a:pt x="349348" y="529061"/>
                </a:cubicBezTo>
                <a:cubicBezTo>
                  <a:pt x="365312" y="521816"/>
                  <a:pt x="399657" y="499680"/>
                  <a:pt x="416963" y="486398"/>
                </a:cubicBezTo>
                <a:cubicBezTo>
                  <a:pt x="434270" y="473116"/>
                  <a:pt x="444331" y="459298"/>
                  <a:pt x="453186" y="449370"/>
                </a:cubicBezTo>
                <a:cubicBezTo>
                  <a:pt x="462041" y="439443"/>
                  <a:pt x="466601" y="434746"/>
                  <a:pt x="470089" y="426831"/>
                </a:cubicBezTo>
                <a:cubicBezTo>
                  <a:pt x="473577" y="418917"/>
                  <a:pt x="471968" y="409526"/>
                  <a:pt x="474115" y="401878"/>
                </a:cubicBezTo>
                <a:cubicBezTo>
                  <a:pt x="476261" y="394231"/>
                  <a:pt x="480688" y="390341"/>
                  <a:pt x="482969" y="380949"/>
                </a:cubicBezTo>
                <a:cubicBezTo>
                  <a:pt x="485249" y="371558"/>
                  <a:pt x="484847" y="352373"/>
                  <a:pt x="487799" y="345532"/>
                </a:cubicBezTo>
                <a:cubicBezTo>
                  <a:pt x="490750" y="338689"/>
                  <a:pt x="496788" y="343787"/>
                  <a:pt x="500678" y="339897"/>
                </a:cubicBezTo>
                <a:cubicBezTo>
                  <a:pt x="504569" y="336006"/>
                  <a:pt x="508996" y="331177"/>
                  <a:pt x="511142" y="322188"/>
                </a:cubicBezTo>
                <a:cubicBezTo>
                  <a:pt x="513289" y="313199"/>
                  <a:pt x="511947" y="299515"/>
                  <a:pt x="513557" y="285965"/>
                </a:cubicBezTo>
                <a:cubicBezTo>
                  <a:pt x="515167" y="272415"/>
                  <a:pt x="520131" y="252425"/>
                  <a:pt x="520801" y="240888"/>
                </a:cubicBezTo>
                <a:cubicBezTo>
                  <a:pt x="521473" y="229350"/>
                  <a:pt x="520131" y="222508"/>
                  <a:pt x="517582" y="216739"/>
                </a:cubicBezTo>
                <a:lnTo>
                  <a:pt x="505508" y="206274"/>
                </a:lnTo>
                <a:cubicBezTo>
                  <a:pt x="501482" y="205872"/>
                  <a:pt x="496788" y="209897"/>
                  <a:pt x="493433" y="214324"/>
                </a:cubicBezTo>
                <a:cubicBezTo>
                  <a:pt x="490893" y="217677"/>
                  <a:pt x="489661" y="229032"/>
                  <a:pt x="487525" y="232413"/>
                </a:cubicBezTo>
                <a:lnTo>
                  <a:pt x="486770" y="223363"/>
                </a:lnTo>
                <a:lnTo>
                  <a:pt x="488165" y="195462"/>
                </a:lnTo>
                <a:lnTo>
                  <a:pt x="490482" y="198762"/>
                </a:lnTo>
                <a:cubicBezTo>
                  <a:pt x="492986" y="200550"/>
                  <a:pt x="494238" y="195185"/>
                  <a:pt x="496921" y="194469"/>
                </a:cubicBezTo>
                <a:cubicBezTo>
                  <a:pt x="499604" y="193754"/>
                  <a:pt x="503002" y="193217"/>
                  <a:pt x="506581" y="194469"/>
                </a:cubicBezTo>
                <a:cubicBezTo>
                  <a:pt x="510158" y="195721"/>
                  <a:pt x="516419" y="202876"/>
                  <a:pt x="518386" y="201981"/>
                </a:cubicBezTo>
                <a:cubicBezTo>
                  <a:pt x="519370" y="201534"/>
                  <a:pt x="519370" y="200774"/>
                  <a:pt x="519124" y="198896"/>
                </a:cubicBezTo>
                <a:lnTo>
                  <a:pt x="518386" y="189102"/>
                </a:lnTo>
                <a:cubicBezTo>
                  <a:pt x="518391" y="189053"/>
                  <a:pt x="521603" y="159753"/>
                  <a:pt x="518386" y="142952"/>
                </a:cubicBezTo>
                <a:cubicBezTo>
                  <a:pt x="515167" y="126137"/>
                  <a:pt x="506760" y="103778"/>
                  <a:pt x="499068" y="88215"/>
                </a:cubicBezTo>
                <a:cubicBezTo>
                  <a:pt x="491376" y="72652"/>
                  <a:pt x="479213" y="57627"/>
                  <a:pt x="472236" y="49577"/>
                </a:cubicBezTo>
                <a:cubicBezTo>
                  <a:pt x="465260" y="41528"/>
                  <a:pt x="466154" y="44211"/>
                  <a:pt x="457210" y="39918"/>
                </a:cubicBezTo>
                <a:cubicBezTo>
                  <a:pt x="448266" y="35625"/>
                  <a:pt x="435030" y="29722"/>
                  <a:pt x="418572" y="23818"/>
                </a:cubicBezTo>
                <a:cubicBezTo>
                  <a:pt x="402117" y="17916"/>
                  <a:pt x="375821" y="8435"/>
                  <a:pt x="358470" y="4500"/>
                </a:cubicBezTo>
                <a:cubicBezTo>
                  <a:pt x="341118" y="564"/>
                  <a:pt x="326630" y="-509"/>
                  <a:pt x="314467" y="20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6" tIns="34294" rIns="68586" bIns="34294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62"/>
            <a:endParaRPr lang="en-US" dirty="0">
              <a:solidFill>
                <a:schemeClr val="tx1"/>
              </a:solidFill>
              <a:latin typeface="微软雅黑" panose="020B0503020204020204" pitchFamily="34" charset="-122"/>
            </a:endParaRPr>
          </a:p>
        </p:txBody>
      </p:sp>
      <p:sp>
        <p:nvSpPr>
          <p:cNvPr id="50" name="文本框 44">
            <a:extLst>
              <a:ext uri="{FF2B5EF4-FFF2-40B4-BE49-F238E27FC236}">
                <a16:creationId xmlns:a16="http://schemas.microsoft.com/office/drawing/2014/main" id="{03897ABC-4827-4434-8072-0FE4A82F0CB9}"/>
              </a:ext>
            </a:extLst>
          </p:cNvPr>
          <p:cNvSpPr txBox="1"/>
          <p:nvPr/>
        </p:nvSpPr>
        <p:spPr>
          <a:xfrm>
            <a:off x="2047394" y="3812274"/>
            <a:ext cx="2449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</a:t>
            </a:r>
          </a:p>
        </p:txBody>
      </p:sp>
      <p:grpSp>
        <p:nvGrpSpPr>
          <p:cNvPr id="56" name="Group 38">
            <a:extLst>
              <a:ext uri="{FF2B5EF4-FFF2-40B4-BE49-F238E27FC236}">
                <a16:creationId xmlns:a16="http://schemas.microsoft.com/office/drawing/2014/main" id="{A3160AD5-4BEE-43E5-855C-DB82410D9359}"/>
              </a:ext>
            </a:extLst>
          </p:cNvPr>
          <p:cNvGrpSpPr/>
          <p:nvPr/>
        </p:nvGrpSpPr>
        <p:grpSpPr>
          <a:xfrm>
            <a:off x="5227458" y="3891641"/>
            <a:ext cx="354349" cy="303209"/>
            <a:chOff x="5326857" y="2779521"/>
            <a:chExt cx="2283619" cy="2167129"/>
          </a:xfrm>
          <a:solidFill>
            <a:schemeClr val="bg1"/>
          </a:solidFill>
        </p:grpSpPr>
        <p:sp>
          <p:nvSpPr>
            <p:cNvPr id="63" name="Freeform 45">
              <a:extLst>
                <a:ext uri="{FF2B5EF4-FFF2-40B4-BE49-F238E27FC236}">
                  <a16:creationId xmlns:a16="http://schemas.microsoft.com/office/drawing/2014/main" id="{6368DA9D-7E04-4CEE-ACA3-6078F5976A53}"/>
                </a:ext>
              </a:extLst>
            </p:cNvPr>
            <p:cNvSpPr/>
            <p:nvPr/>
          </p:nvSpPr>
          <p:spPr>
            <a:xfrm>
              <a:off x="5326857" y="3228975"/>
              <a:ext cx="1147085" cy="1083469"/>
            </a:xfrm>
            <a:custGeom>
              <a:avLst/>
              <a:gdLst>
                <a:gd name="connsiteX0" fmla="*/ 1090612 w 1147085"/>
                <a:gd name="connsiteY0" fmla="*/ 0 h 1083469"/>
                <a:gd name="connsiteX1" fmla="*/ 1147085 w 1147085"/>
                <a:gd name="connsiteY1" fmla="*/ 460567 h 1083469"/>
                <a:gd name="connsiteX2" fmla="*/ 1078295 w 1147085"/>
                <a:gd name="connsiteY2" fmla="*/ 504743 h 1083469"/>
                <a:gd name="connsiteX3" fmla="*/ 1025237 w 1147085"/>
                <a:gd name="connsiteY3" fmla="*/ 72025 h 1083469"/>
                <a:gd name="connsiteX4" fmla="*/ 79622 w 1147085"/>
                <a:gd name="connsiteY4" fmla="*/ 171129 h 1083469"/>
                <a:gd name="connsiteX5" fmla="*/ 186985 w 1147085"/>
                <a:gd name="connsiteY5" fmla="*/ 990798 h 1083469"/>
                <a:gd name="connsiteX6" fmla="*/ 186985 w 1147085"/>
                <a:gd name="connsiteY6" fmla="*/ 1011445 h 1083469"/>
                <a:gd name="connsiteX7" fmla="*/ 977729 w 1147085"/>
                <a:gd name="connsiteY7" fmla="*/ 857154 h 1083469"/>
                <a:gd name="connsiteX8" fmla="*/ 977729 w 1147085"/>
                <a:gd name="connsiteY8" fmla="*/ 916854 h 1083469"/>
                <a:gd name="connsiteX9" fmla="*/ 123825 w 1147085"/>
                <a:gd name="connsiteY9" fmla="*/ 1083469 h 1083469"/>
                <a:gd name="connsiteX10" fmla="*/ 0 w 1147085"/>
                <a:gd name="connsiteY10" fmla="*/ 114300 h 1083469"/>
                <a:gd name="connsiteX11" fmla="*/ 1090612 w 1147085"/>
                <a:gd name="connsiteY11" fmla="*/ 0 h 1083469"/>
                <a:gd name="connsiteX0" fmla="*/ 1090612 w 1147085"/>
                <a:gd name="connsiteY0" fmla="*/ 0 h 1083469"/>
                <a:gd name="connsiteX1" fmla="*/ 1147085 w 1147085"/>
                <a:gd name="connsiteY1" fmla="*/ 460567 h 1083469"/>
                <a:gd name="connsiteX2" fmla="*/ 1078295 w 1147085"/>
                <a:gd name="connsiteY2" fmla="*/ 504743 h 1083469"/>
                <a:gd name="connsiteX3" fmla="*/ 1025237 w 1147085"/>
                <a:gd name="connsiteY3" fmla="*/ 72025 h 1083469"/>
                <a:gd name="connsiteX4" fmla="*/ 79622 w 1147085"/>
                <a:gd name="connsiteY4" fmla="*/ 171129 h 1083469"/>
                <a:gd name="connsiteX5" fmla="*/ 186985 w 1147085"/>
                <a:gd name="connsiteY5" fmla="*/ 1011445 h 1083469"/>
                <a:gd name="connsiteX6" fmla="*/ 977729 w 1147085"/>
                <a:gd name="connsiteY6" fmla="*/ 857154 h 1083469"/>
                <a:gd name="connsiteX7" fmla="*/ 977729 w 1147085"/>
                <a:gd name="connsiteY7" fmla="*/ 916854 h 1083469"/>
                <a:gd name="connsiteX8" fmla="*/ 123825 w 1147085"/>
                <a:gd name="connsiteY8" fmla="*/ 1083469 h 1083469"/>
                <a:gd name="connsiteX9" fmla="*/ 0 w 1147085"/>
                <a:gd name="connsiteY9" fmla="*/ 114300 h 1083469"/>
                <a:gd name="connsiteX10" fmla="*/ 1090612 w 1147085"/>
                <a:gd name="connsiteY10" fmla="*/ 0 h 1083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47085" h="1083469">
                  <a:moveTo>
                    <a:pt x="1090612" y="0"/>
                  </a:moveTo>
                  <a:lnTo>
                    <a:pt x="1147085" y="460567"/>
                  </a:lnTo>
                  <a:cubicBezTo>
                    <a:pt x="1121629" y="471368"/>
                    <a:pt x="1098257" y="486098"/>
                    <a:pt x="1078295" y="504743"/>
                  </a:cubicBezTo>
                  <a:lnTo>
                    <a:pt x="1025237" y="72025"/>
                  </a:lnTo>
                  <a:lnTo>
                    <a:pt x="79622" y="171129"/>
                  </a:lnTo>
                  <a:lnTo>
                    <a:pt x="186985" y="1011445"/>
                  </a:lnTo>
                  <a:lnTo>
                    <a:pt x="977729" y="857154"/>
                  </a:lnTo>
                  <a:lnTo>
                    <a:pt x="977729" y="916854"/>
                  </a:lnTo>
                  <a:lnTo>
                    <a:pt x="123825" y="1083469"/>
                  </a:lnTo>
                  <a:lnTo>
                    <a:pt x="0" y="114300"/>
                  </a:lnTo>
                  <a:lnTo>
                    <a:pt x="1090612" y="0"/>
                  </a:lnTo>
                  <a:close/>
                </a:path>
              </a:pathLst>
            </a:custGeom>
            <a:grpFill/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37" fontAlgn="base">
                <a:spcBef>
                  <a:spcPct val="0"/>
                </a:spcBef>
                <a:spcAft>
                  <a:spcPct val="0"/>
                </a:spcAft>
              </a:pPr>
              <a:endParaRPr lang="en-US" sz="1700" dirty="0">
                <a:gradFill>
                  <a:gsLst>
                    <a:gs pos="0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endParaRPr>
            </a:p>
          </p:txBody>
        </p:sp>
        <p:sp>
          <p:nvSpPr>
            <p:cNvPr id="64" name="Oval 23">
              <a:extLst>
                <a:ext uri="{FF2B5EF4-FFF2-40B4-BE49-F238E27FC236}">
                  <a16:creationId xmlns:a16="http://schemas.microsoft.com/office/drawing/2014/main" id="{79D6E68F-724F-4269-829C-CD6AE9DEA218}"/>
                </a:ext>
              </a:extLst>
            </p:cNvPr>
            <p:cNvSpPr/>
            <p:nvPr/>
          </p:nvSpPr>
          <p:spPr bwMode="auto">
            <a:xfrm>
              <a:off x="5472973" y="4217016"/>
              <a:ext cx="831613" cy="515322"/>
            </a:xfrm>
            <a:custGeom>
              <a:avLst/>
              <a:gdLst/>
              <a:ahLst/>
              <a:cxnLst/>
              <a:rect l="l" t="t" r="r" b="b"/>
              <a:pathLst>
                <a:path w="831613" h="515322">
                  <a:moveTo>
                    <a:pt x="656506" y="0"/>
                  </a:moveTo>
                  <a:cubicBezTo>
                    <a:pt x="722980" y="12459"/>
                    <a:pt x="782484" y="33487"/>
                    <a:pt x="831613" y="60220"/>
                  </a:cubicBezTo>
                  <a:lnTo>
                    <a:pt x="831613" y="156807"/>
                  </a:lnTo>
                  <a:lnTo>
                    <a:pt x="790343" y="156807"/>
                  </a:lnTo>
                  <a:cubicBezTo>
                    <a:pt x="689578" y="156807"/>
                    <a:pt x="607892" y="247187"/>
                    <a:pt x="607892" y="358678"/>
                  </a:cubicBezTo>
                  <a:cubicBezTo>
                    <a:pt x="607892" y="412735"/>
                    <a:pt x="627095" y="461830"/>
                    <a:pt x="658968" y="497546"/>
                  </a:cubicBezTo>
                  <a:cubicBezTo>
                    <a:pt x="605816" y="509342"/>
                    <a:pt x="548050" y="515322"/>
                    <a:pt x="487726" y="515322"/>
                  </a:cubicBezTo>
                  <a:cubicBezTo>
                    <a:pt x="218362" y="515322"/>
                    <a:pt x="0" y="396081"/>
                    <a:pt x="0" y="248990"/>
                  </a:cubicBezTo>
                  <a:cubicBezTo>
                    <a:pt x="0" y="198934"/>
                    <a:pt x="25288" y="152104"/>
                    <a:pt x="70263" y="113194"/>
                  </a:cubicBezTo>
                  <a:close/>
                </a:path>
              </a:pathLst>
            </a:custGeom>
            <a:grpFill/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37" fontAlgn="base">
                <a:spcBef>
                  <a:spcPct val="0"/>
                </a:spcBef>
                <a:spcAft>
                  <a:spcPct val="0"/>
                </a:spcAft>
              </a:pPr>
              <a:endParaRPr lang="en-US" sz="1700" dirty="0">
                <a:gradFill>
                  <a:gsLst>
                    <a:gs pos="0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endParaRPr>
            </a:p>
          </p:txBody>
        </p:sp>
        <p:sp>
          <p:nvSpPr>
            <p:cNvPr id="65" name="Rounded Rectangle 13">
              <a:extLst>
                <a:ext uri="{FF2B5EF4-FFF2-40B4-BE49-F238E27FC236}">
                  <a16:creationId xmlns:a16="http://schemas.microsoft.com/office/drawing/2014/main" id="{0591038D-C866-498D-AD8A-C6B19757AA2B}"/>
                </a:ext>
              </a:extLst>
            </p:cNvPr>
            <p:cNvSpPr/>
            <p:nvPr/>
          </p:nvSpPr>
          <p:spPr bwMode="auto">
            <a:xfrm>
              <a:off x="6127748" y="3705225"/>
              <a:ext cx="1375518" cy="1241425"/>
            </a:xfrm>
            <a:custGeom>
              <a:avLst/>
              <a:gdLst/>
              <a:ahLst/>
              <a:cxnLst/>
              <a:rect l="l" t="t" r="r" b="b"/>
              <a:pathLst>
                <a:path w="1375518" h="1241425">
                  <a:moveTo>
                    <a:pt x="880211" y="0"/>
                  </a:moveTo>
                  <a:lnTo>
                    <a:pt x="1125002" y="0"/>
                  </a:lnTo>
                  <a:cubicBezTo>
                    <a:pt x="1202113" y="0"/>
                    <a:pt x="1271265" y="34077"/>
                    <a:pt x="1317403" y="88704"/>
                  </a:cubicBezTo>
                  <a:cubicBezTo>
                    <a:pt x="1244331" y="103169"/>
                    <a:pt x="1190628" y="168346"/>
                    <a:pt x="1190628" y="246066"/>
                  </a:cubicBezTo>
                  <a:lnTo>
                    <a:pt x="1190628" y="708029"/>
                  </a:lnTo>
                  <a:lnTo>
                    <a:pt x="929175" y="708029"/>
                  </a:lnTo>
                  <a:lnTo>
                    <a:pt x="803618" y="172438"/>
                  </a:lnTo>
                  <a:close/>
                  <a:moveTo>
                    <a:pt x="481554" y="0"/>
                  </a:moveTo>
                  <a:lnTo>
                    <a:pt x="726347" y="0"/>
                  </a:lnTo>
                  <a:lnTo>
                    <a:pt x="802940" y="172436"/>
                  </a:lnTo>
                  <a:lnTo>
                    <a:pt x="674361" y="720915"/>
                  </a:lnTo>
                  <a:cubicBezTo>
                    <a:pt x="614856" y="745801"/>
                    <a:pt x="573090" y="804586"/>
                    <a:pt x="573090" y="873128"/>
                  </a:cubicBezTo>
                  <a:cubicBezTo>
                    <a:pt x="573090" y="964310"/>
                    <a:pt x="647007" y="1038227"/>
                    <a:pt x="738189" y="1038227"/>
                  </a:cubicBezTo>
                  <a:lnTo>
                    <a:pt x="1375518" y="1038227"/>
                  </a:lnTo>
                  <a:cubicBezTo>
                    <a:pt x="1351252" y="1154299"/>
                    <a:pt x="1248302" y="1241425"/>
                    <a:pt x="1125002" y="1241425"/>
                  </a:cubicBezTo>
                  <a:lnTo>
                    <a:pt x="481554" y="1241425"/>
                  </a:lnTo>
                  <a:cubicBezTo>
                    <a:pt x="358254" y="1241425"/>
                    <a:pt x="255302" y="1154298"/>
                    <a:pt x="231037" y="1038224"/>
                  </a:cubicBezTo>
                  <a:lnTo>
                    <a:pt x="165099" y="1038224"/>
                  </a:lnTo>
                  <a:cubicBezTo>
                    <a:pt x="73917" y="1038224"/>
                    <a:pt x="0" y="964307"/>
                    <a:pt x="0" y="873125"/>
                  </a:cubicBezTo>
                  <a:cubicBezTo>
                    <a:pt x="0" y="781943"/>
                    <a:pt x="73917" y="708026"/>
                    <a:pt x="165099" y="708026"/>
                  </a:cubicBezTo>
                  <a:lnTo>
                    <a:pt x="225428" y="708026"/>
                  </a:lnTo>
                  <a:lnTo>
                    <a:pt x="225428" y="256126"/>
                  </a:lnTo>
                  <a:cubicBezTo>
                    <a:pt x="225428" y="114672"/>
                    <a:pt x="340100" y="0"/>
                    <a:pt x="481554" y="0"/>
                  </a:cubicBezTo>
                  <a:close/>
                </a:path>
              </a:pathLst>
            </a:custGeom>
            <a:grpFill/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37" fontAlgn="base">
                <a:spcBef>
                  <a:spcPct val="0"/>
                </a:spcBef>
                <a:spcAft>
                  <a:spcPct val="0"/>
                </a:spcAft>
              </a:pPr>
              <a:endParaRPr lang="en-US" sz="1700" dirty="0">
                <a:gradFill>
                  <a:gsLst>
                    <a:gs pos="0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endParaRPr>
            </a:p>
          </p:txBody>
        </p:sp>
        <p:sp>
          <p:nvSpPr>
            <p:cNvPr id="66" name="Oval 57">
              <a:extLst>
                <a:ext uri="{FF2B5EF4-FFF2-40B4-BE49-F238E27FC236}">
                  <a16:creationId xmlns:a16="http://schemas.microsoft.com/office/drawing/2014/main" id="{40F12291-C7FB-467C-BD0A-CFDCDE107E4C}"/>
                </a:ext>
              </a:extLst>
            </p:cNvPr>
            <p:cNvSpPr/>
            <p:nvPr/>
          </p:nvSpPr>
          <p:spPr bwMode="auto">
            <a:xfrm>
              <a:off x="6524624" y="2779521"/>
              <a:ext cx="835025" cy="835025"/>
            </a:xfrm>
            <a:prstGeom prst="ellipse">
              <a:avLst/>
            </a:prstGeom>
            <a:grpFill/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37" fontAlgn="base">
                <a:spcBef>
                  <a:spcPct val="0"/>
                </a:spcBef>
                <a:spcAft>
                  <a:spcPct val="0"/>
                </a:spcAft>
              </a:pPr>
              <a:endParaRPr lang="en-US" sz="1700" dirty="0">
                <a:gradFill>
                  <a:gsLst>
                    <a:gs pos="0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endParaRPr>
            </a:p>
          </p:txBody>
        </p:sp>
        <p:sp>
          <p:nvSpPr>
            <p:cNvPr id="67" name="Rounded Rectangle 14">
              <a:extLst>
                <a:ext uri="{FF2B5EF4-FFF2-40B4-BE49-F238E27FC236}">
                  <a16:creationId xmlns:a16="http://schemas.microsoft.com/office/drawing/2014/main" id="{F9A0AB2F-D548-485A-98DE-9F043C881D4D}"/>
                </a:ext>
              </a:extLst>
            </p:cNvPr>
            <p:cNvSpPr/>
            <p:nvPr/>
          </p:nvSpPr>
          <p:spPr bwMode="auto">
            <a:xfrm>
              <a:off x="6740522" y="3829050"/>
              <a:ext cx="869954" cy="874713"/>
            </a:xfrm>
            <a:custGeom>
              <a:avLst/>
              <a:gdLst>
                <a:gd name="connsiteX0" fmla="*/ 744540 w 869954"/>
                <a:gd name="connsiteY0" fmla="*/ 0 h 874713"/>
                <a:gd name="connsiteX1" fmla="*/ 869954 w 869954"/>
                <a:gd name="connsiteY1" fmla="*/ 125414 h 874713"/>
                <a:gd name="connsiteX2" fmla="*/ 869953 w 869954"/>
                <a:gd name="connsiteY2" fmla="*/ 706437 h 874713"/>
                <a:gd name="connsiteX3" fmla="*/ 869952 w 869954"/>
                <a:gd name="connsiteY3" fmla="*/ 749299 h 874713"/>
                <a:gd name="connsiteX4" fmla="*/ 744538 w 869954"/>
                <a:gd name="connsiteY4" fmla="*/ 874713 h 874713"/>
                <a:gd name="connsiteX5" fmla="*/ 125414 w 869954"/>
                <a:gd name="connsiteY5" fmla="*/ 874712 h 874713"/>
                <a:gd name="connsiteX6" fmla="*/ 0 w 869954"/>
                <a:gd name="connsiteY6" fmla="*/ 749298 h 874713"/>
                <a:gd name="connsiteX7" fmla="*/ 1 w 869954"/>
                <a:gd name="connsiteY7" fmla="*/ 749299 h 874713"/>
                <a:gd name="connsiteX8" fmla="*/ 125415 w 869954"/>
                <a:gd name="connsiteY8" fmla="*/ 623885 h 874713"/>
                <a:gd name="connsiteX9" fmla="*/ 619126 w 869954"/>
                <a:gd name="connsiteY9" fmla="*/ 623885 h 874713"/>
                <a:gd name="connsiteX10" fmla="*/ 619126 w 869954"/>
                <a:gd name="connsiteY10" fmla="*/ 125414 h 874713"/>
                <a:gd name="connsiteX11" fmla="*/ 744540 w 869954"/>
                <a:gd name="connsiteY11" fmla="*/ 0 h 874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69954" h="874713">
                  <a:moveTo>
                    <a:pt x="744540" y="0"/>
                  </a:moveTo>
                  <a:cubicBezTo>
                    <a:pt x="813804" y="0"/>
                    <a:pt x="869954" y="56150"/>
                    <a:pt x="869954" y="125414"/>
                  </a:cubicBezTo>
                  <a:cubicBezTo>
                    <a:pt x="869954" y="319088"/>
                    <a:pt x="869953" y="512763"/>
                    <a:pt x="869953" y="706437"/>
                  </a:cubicBezTo>
                  <a:cubicBezTo>
                    <a:pt x="869953" y="720724"/>
                    <a:pt x="869952" y="735012"/>
                    <a:pt x="869952" y="749299"/>
                  </a:cubicBezTo>
                  <a:cubicBezTo>
                    <a:pt x="869952" y="818563"/>
                    <a:pt x="813802" y="874713"/>
                    <a:pt x="744538" y="874713"/>
                  </a:cubicBezTo>
                  <a:lnTo>
                    <a:pt x="125414" y="874712"/>
                  </a:lnTo>
                  <a:cubicBezTo>
                    <a:pt x="56150" y="874712"/>
                    <a:pt x="0" y="818562"/>
                    <a:pt x="0" y="749298"/>
                  </a:cubicBezTo>
                  <a:lnTo>
                    <a:pt x="1" y="749299"/>
                  </a:lnTo>
                  <a:cubicBezTo>
                    <a:pt x="1" y="680035"/>
                    <a:pt x="56151" y="623885"/>
                    <a:pt x="125415" y="623885"/>
                  </a:cubicBezTo>
                  <a:lnTo>
                    <a:pt x="619126" y="623885"/>
                  </a:lnTo>
                  <a:lnTo>
                    <a:pt x="619126" y="125414"/>
                  </a:lnTo>
                  <a:cubicBezTo>
                    <a:pt x="619126" y="56150"/>
                    <a:pt x="675276" y="0"/>
                    <a:pt x="744540" y="0"/>
                  </a:cubicBezTo>
                  <a:close/>
                </a:path>
              </a:pathLst>
            </a:custGeom>
            <a:grpFill/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37" fontAlgn="base">
                <a:spcBef>
                  <a:spcPct val="0"/>
                </a:spcBef>
                <a:spcAft>
                  <a:spcPct val="0"/>
                </a:spcAft>
              </a:pPr>
              <a:endParaRPr lang="en-US" sz="1700" dirty="0">
                <a:gradFill>
                  <a:gsLst>
                    <a:gs pos="0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endParaRPr>
            </a:p>
          </p:txBody>
        </p:sp>
      </p:grpSp>
      <p:sp>
        <p:nvSpPr>
          <p:cNvPr id="52" name="文本框 53">
            <a:extLst>
              <a:ext uri="{FF2B5EF4-FFF2-40B4-BE49-F238E27FC236}">
                <a16:creationId xmlns:a16="http://schemas.microsoft.com/office/drawing/2014/main" id="{B73F16C8-ADC2-4A49-A094-5909B719B7EF}"/>
              </a:ext>
            </a:extLst>
          </p:cNvPr>
          <p:cNvSpPr txBox="1"/>
          <p:nvPr/>
        </p:nvSpPr>
        <p:spPr>
          <a:xfrm>
            <a:off x="5787444" y="3845654"/>
            <a:ext cx="3023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辩学生：</a:t>
            </a:r>
          </a:p>
        </p:txBody>
      </p:sp>
      <p:sp>
        <p:nvSpPr>
          <p:cNvPr id="73" name="文本框 53">
            <a:extLst>
              <a:ext uri="{FF2B5EF4-FFF2-40B4-BE49-F238E27FC236}">
                <a16:creationId xmlns:a16="http://schemas.microsoft.com/office/drawing/2014/main" id="{06A0120E-87C0-4206-BFD2-DFA52443651E}"/>
              </a:ext>
            </a:extLst>
          </p:cNvPr>
          <p:cNvSpPr txBox="1"/>
          <p:nvPr/>
        </p:nvSpPr>
        <p:spPr>
          <a:xfrm>
            <a:off x="5787443" y="4280442"/>
            <a:ext cx="3023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号：</a:t>
            </a:r>
          </a:p>
        </p:txBody>
      </p:sp>
    </p:spTree>
    <p:extLst>
      <p:ext uri="{BB962C8B-B14F-4D97-AF65-F5344CB8AC3E}">
        <p14:creationId xmlns:p14="http://schemas.microsoft.com/office/powerpoint/2010/main" val="6755458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3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39532" y="21180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算法介绍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3F8CA47-0BA6-4A85-AB3F-EFD70FF3B3D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31656" y="949436"/>
            <a:ext cx="5654246" cy="38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5025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4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39532" y="21180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设计心得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82D3132-BECF-4287-91BC-19ED8FB51B26}"/>
              </a:ext>
            </a:extLst>
          </p:cNvPr>
          <p:cNvSpPr txBox="1"/>
          <p:nvPr/>
        </p:nvSpPr>
        <p:spPr>
          <a:xfrm>
            <a:off x="773337" y="1538073"/>
            <a:ext cx="255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足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25B3ED0-141C-4B1C-A9F9-D08AC597FC18}"/>
              </a:ext>
            </a:extLst>
          </p:cNvPr>
          <p:cNvSpPr txBox="1"/>
          <p:nvPr/>
        </p:nvSpPr>
        <p:spPr>
          <a:xfrm>
            <a:off x="5138514" y="1538073"/>
            <a:ext cx="255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心得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id="{60B96727-46B1-4F71-971C-D8623A7F98FE}"/>
              </a:ext>
            </a:extLst>
          </p:cNvPr>
          <p:cNvSpPr/>
          <p:nvPr/>
        </p:nvSpPr>
        <p:spPr>
          <a:xfrm>
            <a:off x="864973" y="2290119"/>
            <a:ext cx="374559" cy="18699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8B67E-48DD-4A86-A272-17A420D6767F}"/>
              </a:ext>
            </a:extLst>
          </p:cNvPr>
          <p:cNvSpPr txBox="1"/>
          <p:nvPr/>
        </p:nvSpPr>
        <p:spPr>
          <a:xfrm>
            <a:off x="1239532" y="2407332"/>
            <a:ext cx="29700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爱好复杂性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户反馈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系统实用性</a:t>
            </a:r>
          </a:p>
        </p:txBody>
      </p:sp>
      <p:sp>
        <p:nvSpPr>
          <p:cNvPr id="13" name="左大括号 12">
            <a:extLst>
              <a:ext uri="{FF2B5EF4-FFF2-40B4-BE49-F238E27FC236}">
                <a16:creationId xmlns:a16="http://schemas.microsoft.com/office/drawing/2014/main" id="{B816EA53-36E5-4583-8A1D-993F7668BEB4}"/>
              </a:ext>
            </a:extLst>
          </p:cNvPr>
          <p:cNvSpPr/>
          <p:nvPr/>
        </p:nvSpPr>
        <p:spPr>
          <a:xfrm>
            <a:off x="5284573" y="2147213"/>
            <a:ext cx="374559" cy="18699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4ED86DE-2E40-4230-959A-B03BAF9C7786}"/>
              </a:ext>
            </a:extLst>
          </p:cNvPr>
          <p:cNvSpPr txBox="1"/>
          <p:nvPr/>
        </p:nvSpPr>
        <p:spPr>
          <a:xfrm>
            <a:off x="5678667" y="2299901"/>
            <a:ext cx="29700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焦虑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Github</a:t>
            </a:r>
          </a:p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自学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更新</a:t>
            </a:r>
          </a:p>
        </p:txBody>
      </p:sp>
    </p:spTree>
    <p:extLst>
      <p:ext uri="{BB962C8B-B14F-4D97-AF65-F5344CB8AC3E}">
        <p14:creationId xmlns:p14="http://schemas.microsoft.com/office/powerpoint/2010/main" val="18617754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5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39533" y="21180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系统实现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B13030C-70DD-48BE-89ED-7B6CBC469F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671" y="2394346"/>
            <a:ext cx="1755112" cy="11700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54556AA-0337-423B-9DD6-113829A4A65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975" y="3941971"/>
            <a:ext cx="1175034" cy="87998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4911760-E605-4D4B-885A-55C3F9D1BBD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3663" y="2810285"/>
            <a:ext cx="1175034" cy="85434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A915DEA-A837-4871-AA2B-A199B3C205F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841" y="2785251"/>
            <a:ext cx="904414" cy="90441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57DCD02-07AD-4EF8-AEE3-680F0CD4B74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764" y="962243"/>
            <a:ext cx="1887422" cy="126834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8445552-97AD-458A-9736-4F918353A62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8459" y="992236"/>
            <a:ext cx="1333589" cy="133358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7AD25EE-35CA-46A1-A614-474F5EF3F6D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761" y="979683"/>
            <a:ext cx="2024471" cy="134614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CC38404-9C21-424E-9FE5-B017E8F71E1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018" y="3795130"/>
            <a:ext cx="1480994" cy="1026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8399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5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39533" y="21180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系统实现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ED99808-E631-40B1-9731-DFB13F22B6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592" y="1614617"/>
            <a:ext cx="1565073" cy="232307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AB09ABC-E18A-4C2E-BCB7-B40D9E87FEC9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0595" y="1315703"/>
            <a:ext cx="5570323" cy="3206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023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17"/>
          <p:cNvSpPr>
            <a:spLocks noChangeArrowheads="1"/>
          </p:cNvSpPr>
          <p:nvPr/>
        </p:nvSpPr>
        <p:spPr bwMode="auto">
          <a:xfrm>
            <a:off x="3091765" y="1488227"/>
            <a:ext cx="37252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观看！</a:t>
            </a:r>
          </a:p>
        </p:txBody>
      </p:sp>
    </p:spTree>
    <p:extLst>
      <p:ext uri="{BB962C8B-B14F-4D97-AF65-F5344CB8AC3E}">
        <p14:creationId xmlns:p14="http://schemas.microsoft.com/office/powerpoint/2010/main" val="22380735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 flipV="1">
            <a:off x="1818222" y="911200"/>
            <a:ext cx="457468" cy="350760"/>
            <a:chOff x="1729502" y="1199258"/>
            <a:chExt cx="1224296" cy="1076660"/>
          </a:xfrm>
        </p:grpSpPr>
        <p:sp>
          <p:nvSpPr>
            <p:cNvPr id="40" name="六边形 39"/>
            <p:cNvSpPr/>
            <p:nvPr/>
          </p:nvSpPr>
          <p:spPr>
            <a:xfrm>
              <a:off x="1729502" y="1199258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1" name="六边形 40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0" name="TextBox 88"/>
            <p:cNvSpPr txBox="1"/>
            <p:nvPr/>
          </p:nvSpPr>
          <p:spPr>
            <a:xfrm rot="10800000">
              <a:off x="2015376" y="1359428"/>
              <a:ext cx="886380" cy="6613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1</a:t>
              </a:r>
            </a:p>
          </p:txBody>
        </p:sp>
      </p:grpSp>
      <p:grpSp>
        <p:nvGrpSpPr>
          <p:cNvPr id="154" name="组合 153"/>
          <p:cNvGrpSpPr/>
          <p:nvPr/>
        </p:nvGrpSpPr>
        <p:grpSpPr>
          <a:xfrm flipV="1">
            <a:off x="2738802" y="3592750"/>
            <a:ext cx="3827844" cy="466950"/>
            <a:chOff x="3152668" y="1220489"/>
            <a:chExt cx="4325789" cy="1055428"/>
          </a:xfrm>
        </p:grpSpPr>
        <p:sp>
          <p:nvSpPr>
            <p:cNvPr id="155" name="六边形 154"/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  <p:sp>
          <p:nvSpPr>
            <p:cNvPr id="156" name="六边形 155"/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</p:grpSp>
      <p:sp>
        <p:nvSpPr>
          <p:cNvPr id="172" name="Text Box 18"/>
          <p:cNvSpPr txBox="1">
            <a:spLocks noChangeArrowheads="1"/>
          </p:cNvSpPr>
          <p:nvPr/>
        </p:nvSpPr>
        <p:spPr bwMode="gray">
          <a:xfrm>
            <a:off x="3707904" y="236306"/>
            <a:ext cx="1584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cxnSp>
        <p:nvCxnSpPr>
          <p:cNvPr id="173" name="直接连接符​​ 14"/>
          <p:cNvCxnSpPr/>
          <p:nvPr/>
        </p:nvCxnSpPr>
        <p:spPr>
          <a:xfrm>
            <a:off x="5647418" y="468660"/>
            <a:ext cx="3057760" cy="0"/>
          </a:xfrm>
          <a:prstGeom prst="line">
            <a:avLst/>
          </a:prstGeom>
          <a:ln w="9525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​​ 14"/>
          <p:cNvCxnSpPr/>
          <p:nvPr/>
        </p:nvCxnSpPr>
        <p:spPr>
          <a:xfrm>
            <a:off x="362112" y="468660"/>
            <a:ext cx="3057760" cy="0"/>
          </a:xfrm>
          <a:prstGeom prst="line">
            <a:avLst/>
          </a:prstGeom>
          <a:ln w="9525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7882CCC4-88C9-420D-86C6-24CC8820846D}"/>
              </a:ext>
            </a:extLst>
          </p:cNvPr>
          <p:cNvGrpSpPr/>
          <p:nvPr/>
        </p:nvGrpSpPr>
        <p:grpSpPr>
          <a:xfrm flipV="1">
            <a:off x="2738802" y="865565"/>
            <a:ext cx="3827844" cy="466950"/>
            <a:chOff x="3152668" y="1220489"/>
            <a:chExt cx="4325789" cy="1055428"/>
          </a:xfrm>
        </p:grpSpPr>
        <p:sp>
          <p:nvSpPr>
            <p:cNvPr id="54" name="六边形 53">
              <a:extLst>
                <a:ext uri="{FF2B5EF4-FFF2-40B4-BE49-F238E27FC236}">
                  <a16:creationId xmlns:a16="http://schemas.microsoft.com/office/drawing/2014/main" id="{9521634E-C494-4D9E-BD17-C93C36FD7BA5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  <p:sp>
          <p:nvSpPr>
            <p:cNvPr id="55" name="六边形 54">
              <a:extLst>
                <a:ext uri="{FF2B5EF4-FFF2-40B4-BE49-F238E27FC236}">
                  <a16:creationId xmlns:a16="http://schemas.microsoft.com/office/drawing/2014/main" id="{63E514B6-EFC5-48F9-B880-4A47471129C3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84119495-73A9-4E22-87F7-D939D15BB66F}"/>
              </a:ext>
            </a:extLst>
          </p:cNvPr>
          <p:cNvGrpSpPr/>
          <p:nvPr/>
        </p:nvGrpSpPr>
        <p:grpSpPr>
          <a:xfrm flipV="1">
            <a:off x="2738802" y="1854326"/>
            <a:ext cx="3827844" cy="466950"/>
            <a:chOff x="3152668" y="1220489"/>
            <a:chExt cx="4325789" cy="1055428"/>
          </a:xfrm>
        </p:grpSpPr>
        <p:sp>
          <p:nvSpPr>
            <p:cNvPr id="57" name="六边形 56">
              <a:extLst>
                <a:ext uri="{FF2B5EF4-FFF2-40B4-BE49-F238E27FC236}">
                  <a16:creationId xmlns:a16="http://schemas.microsoft.com/office/drawing/2014/main" id="{A0FF8719-98E0-474F-953A-9915402BCF1F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  <p:sp>
          <p:nvSpPr>
            <p:cNvPr id="58" name="六边形 57">
              <a:extLst>
                <a:ext uri="{FF2B5EF4-FFF2-40B4-BE49-F238E27FC236}">
                  <a16:creationId xmlns:a16="http://schemas.microsoft.com/office/drawing/2014/main" id="{97B06327-2F29-484F-BEED-AE6F482CC8DD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A35E9829-C9FB-4853-8081-B28DBB04D11F}"/>
              </a:ext>
            </a:extLst>
          </p:cNvPr>
          <p:cNvGrpSpPr/>
          <p:nvPr/>
        </p:nvGrpSpPr>
        <p:grpSpPr>
          <a:xfrm flipV="1">
            <a:off x="2738802" y="2738246"/>
            <a:ext cx="3827844" cy="466950"/>
            <a:chOff x="3152668" y="1220489"/>
            <a:chExt cx="4325789" cy="1055428"/>
          </a:xfrm>
        </p:grpSpPr>
        <p:sp>
          <p:nvSpPr>
            <p:cNvPr id="60" name="六边形 59">
              <a:extLst>
                <a:ext uri="{FF2B5EF4-FFF2-40B4-BE49-F238E27FC236}">
                  <a16:creationId xmlns:a16="http://schemas.microsoft.com/office/drawing/2014/main" id="{7E52BBF7-D14E-4325-A9F0-85DBEF900196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  <p:sp>
          <p:nvSpPr>
            <p:cNvPr id="61" name="六边形 60">
              <a:extLst>
                <a:ext uri="{FF2B5EF4-FFF2-40B4-BE49-F238E27FC236}">
                  <a16:creationId xmlns:a16="http://schemas.microsoft.com/office/drawing/2014/main" id="{67ACA99D-EA90-4E15-9B2C-F114231D25FA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4774BDCA-9861-4FDD-B8B1-A90E57775FD3}"/>
              </a:ext>
            </a:extLst>
          </p:cNvPr>
          <p:cNvGrpSpPr/>
          <p:nvPr/>
        </p:nvGrpSpPr>
        <p:grpSpPr>
          <a:xfrm flipV="1">
            <a:off x="2738802" y="4388262"/>
            <a:ext cx="3827844" cy="466950"/>
            <a:chOff x="3152668" y="1220489"/>
            <a:chExt cx="4325789" cy="1055428"/>
          </a:xfrm>
        </p:grpSpPr>
        <p:sp>
          <p:nvSpPr>
            <p:cNvPr id="66" name="六边形 65">
              <a:extLst>
                <a:ext uri="{FF2B5EF4-FFF2-40B4-BE49-F238E27FC236}">
                  <a16:creationId xmlns:a16="http://schemas.microsoft.com/office/drawing/2014/main" id="{C568DB66-7926-42E7-B264-28A53CD48D4D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  <p:sp>
          <p:nvSpPr>
            <p:cNvPr id="67" name="六边形 66">
              <a:extLst>
                <a:ext uri="{FF2B5EF4-FFF2-40B4-BE49-F238E27FC236}">
                  <a16:creationId xmlns:a16="http://schemas.microsoft.com/office/drawing/2014/main" id="{C75A749C-28EC-46B7-813D-CA88D3344FC8}"/>
                </a:ext>
              </a:extLst>
            </p:cNvPr>
            <p:cNvSpPr/>
            <p:nvPr/>
          </p:nvSpPr>
          <p:spPr>
            <a:xfrm>
              <a:off x="3152668" y="1220489"/>
              <a:ext cx="4325789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1000">
                <a:solidFill>
                  <a:prstClr val="white"/>
                </a:solidFill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956AA0EF-964C-4411-A195-1135EDC6A1C4}"/>
              </a:ext>
            </a:extLst>
          </p:cNvPr>
          <p:cNvGrpSpPr/>
          <p:nvPr/>
        </p:nvGrpSpPr>
        <p:grpSpPr>
          <a:xfrm flipV="1">
            <a:off x="1798776" y="1854326"/>
            <a:ext cx="457468" cy="350760"/>
            <a:chOff x="1729502" y="1199258"/>
            <a:chExt cx="1224296" cy="1076660"/>
          </a:xfrm>
        </p:grpSpPr>
        <p:sp>
          <p:nvSpPr>
            <p:cNvPr id="69" name="六边形 68">
              <a:extLst>
                <a:ext uri="{FF2B5EF4-FFF2-40B4-BE49-F238E27FC236}">
                  <a16:creationId xmlns:a16="http://schemas.microsoft.com/office/drawing/2014/main" id="{7A64AB19-CE00-4E25-94F1-C80FD266D555}"/>
                </a:ext>
              </a:extLst>
            </p:cNvPr>
            <p:cNvSpPr/>
            <p:nvPr/>
          </p:nvSpPr>
          <p:spPr>
            <a:xfrm>
              <a:off x="1729502" y="1199258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0" name="六边形 69">
              <a:extLst>
                <a:ext uri="{FF2B5EF4-FFF2-40B4-BE49-F238E27FC236}">
                  <a16:creationId xmlns:a16="http://schemas.microsoft.com/office/drawing/2014/main" id="{75BEFC6C-D398-40E6-987E-A9DFF2542040}"/>
                </a:ext>
              </a:extLst>
            </p:cNvPr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1" name="TextBox 88">
              <a:extLst>
                <a:ext uri="{FF2B5EF4-FFF2-40B4-BE49-F238E27FC236}">
                  <a16:creationId xmlns:a16="http://schemas.microsoft.com/office/drawing/2014/main" id="{D0915C16-C56F-495D-B711-EE8544478BA9}"/>
                </a:ext>
              </a:extLst>
            </p:cNvPr>
            <p:cNvSpPr txBox="1"/>
            <p:nvPr/>
          </p:nvSpPr>
          <p:spPr>
            <a:xfrm rot="10800000">
              <a:off x="2015376" y="1359428"/>
              <a:ext cx="886380" cy="6613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2</a:t>
              </a: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7B904875-6F0B-4508-B077-C0FBF12BA17F}"/>
              </a:ext>
            </a:extLst>
          </p:cNvPr>
          <p:cNvGrpSpPr/>
          <p:nvPr/>
        </p:nvGrpSpPr>
        <p:grpSpPr>
          <a:xfrm flipV="1">
            <a:off x="1779330" y="2738246"/>
            <a:ext cx="457468" cy="350760"/>
            <a:chOff x="1729502" y="1199258"/>
            <a:chExt cx="1224296" cy="1076660"/>
          </a:xfrm>
        </p:grpSpPr>
        <p:sp>
          <p:nvSpPr>
            <p:cNvPr id="73" name="六边形 72">
              <a:extLst>
                <a:ext uri="{FF2B5EF4-FFF2-40B4-BE49-F238E27FC236}">
                  <a16:creationId xmlns:a16="http://schemas.microsoft.com/office/drawing/2014/main" id="{9237C22D-1C89-4877-A348-55C6306AB46F}"/>
                </a:ext>
              </a:extLst>
            </p:cNvPr>
            <p:cNvSpPr/>
            <p:nvPr/>
          </p:nvSpPr>
          <p:spPr>
            <a:xfrm>
              <a:off x="1729502" y="1199258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4" name="六边形 73">
              <a:extLst>
                <a:ext uri="{FF2B5EF4-FFF2-40B4-BE49-F238E27FC236}">
                  <a16:creationId xmlns:a16="http://schemas.microsoft.com/office/drawing/2014/main" id="{FEC4A3BD-8CC3-4EB1-99AA-DCC6D3572F17}"/>
                </a:ext>
              </a:extLst>
            </p:cNvPr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5" name="TextBox 88">
              <a:extLst>
                <a:ext uri="{FF2B5EF4-FFF2-40B4-BE49-F238E27FC236}">
                  <a16:creationId xmlns:a16="http://schemas.microsoft.com/office/drawing/2014/main" id="{1469B409-DEEA-4860-8076-32348303CA24}"/>
                </a:ext>
              </a:extLst>
            </p:cNvPr>
            <p:cNvSpPr txBox="1"/>
            <p:nvPr/>
          </p:nvSpPr>
          <p:spPr>
            <a:xfrm rot="10800000">
              <a:off x="2015376" y="1359428"/>
              <a:ext cx="886380" cy="6613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3</a:t>
              </a: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B5CB4B90-6842-4F88-98AB-AC4EA4C42A01}"/>
              </a:ext>
            </a:extLst>
          </p:cNvPr>
          <p:cNvGrpSpPr/>
          <p:nvPr/>
        </p:nvGrpSpPr>
        <p:grpSpPr>
          <a:xfrm flipV="1">
            <a:off x="1759884" y="3592750"/>
            <a:ext cx="457468" cy="350760"/>
            <a:chOff x="1729502" y="1199258"/>
            <a:chExt cx="1224296" cy="1076660"/>
          </a:xfrm>
        </p:grpSpPr>
        <p:sp>
          <p:nvSpPr>
            <p:cNvPr id="77" name="六边形 76">
              <a:extLst>
                <a:ext uri="{FF2B5EF4-FFF2-40B4-BE49-F238E27FC236}">
                  <a16:creationId xmlns:a16="http://schemas.microsoft.com/office/drawing/2014/main" id="{2115C420-CF08-444B-BDB4-FCDCD13EF937}"/>
                </a:ext>
              </a:extLst>
            </p:cNvPr>
            <p:cNvSpPr/>
            <p:nvPr/>
          </p:nvSpPr>
          <p:spPr>
            <a:xfrm>
              <a:off x="1729502" y="1199258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8" name="六边形 77">
              <a:extLst>
                <a:ext uri="{FF2B5EF4-FFF2-40B4-BE49-F238E27FC236}">
                  <a16:creationId xmlns:a16="http://schemas.microsoft.com/office/drawing/2014/main" id="{622934AC-9AFD-4C6D-B0D2-EDFC97C32331}"/>
                </a:ext>
              </a:extLst>
            </p:cNvPr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9" name="TextBox 88">
              <a:extLst>
                <a:ext uri="{FF2B5EF4-FFF2-40B4-BE49-F238E27FC236}">
                  <a16:creationId xmlns:a16="http://schemas.microsoft.com/office/drawing/2014/main" id="{78EE3804-16B6-4D9C-9E47-19C4E14DBA1C}"/>
                </a:ext>
              </a:extLst>
            </p:cNvPr>
            <p:cNvSpPr txBox="1"/>
            <p:nvPr/>
          </p:nvSpPr>
          <p:spPr>
            <a:xfrm rot="10800000">
              <a:off x="2015376" y="1359428"/>
              <a:ext cx="886380" cy="6613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4</a:t>
              </a:r>
            </a:p>
          </p:txBody>
        </p: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07E6F100-D3F2-4DCC-A35B-650A38CB64D4}"/>
              </a:ext>
            </a:extLst>
          </p:cNvPr>
          <p:cNvGrpSpPr/>
          <p:nvPr/>
        </p:nvGrpSpPr>
        <p:grpSpPr>
          <a:xfrm flipV="1">
            <a:off x="1776974" y="4376218"/>
            <a:ext cx="457468" cy="350760"/>
            <a:chOff x="1729502" y="1199258"/>
            <a:chExt cx="1224296" cy="1076660"/>
          </a:xfrm>
        </p:grpSpPr>
        <p:sp>
          <p:nvSpPr>
            <p:cNvPr id="81" name="六边形 80">
              <a:extLst>
                <a:ext uri="{FF2B5EF4-FFF2-40B4-BE49-F238E27FC236}">
                  <a16:creationId xmlns:a16="http://schemas.microsoft.com/office/drawing/2014/main" id="{9E20AB64-63C9-43C3-9E11-8DD1900F4C90}"/>
                </a:ext>
              </a:extLst>
            </p:cNvPr>
            <p:cNvSpPr/>
            <p:nvPr/>
          </p:nvSpPr>
          <p:spPr>
            <a:xfrm>
              <a:off x="1729502" y="1199258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2" name="六边形 81">
              <a:extLst>
                <a:ext uri="{FF2B5EF4-FFF2-40B4-BE49-F238E27FC236}">
                  <a16:creationId xmlns:a16="http://schemas.microsoft.com/office/drawing/2014/main" id="{F89D5AB5-4A04-4F86-A209-569C14FC7308}"/>
                </a:ext>
              </a:extLst>
            </p:cNvPr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83" name="TextBox 88">
              <a:extLst>
                <a:ext uri="{FF2B5EF4-FFF2-40B4-BE49-F238E27FC236}">
                  <a16:creationId xmlns:a16="http://schemas.microsoft.com/office/drawing/2014/main" id="{FA0A1F0C-D732-4016-8AE9-CE89ED582F4D}"/>
                </a:ext>
              </a:extLst>
            </p:cNvPr>
            <p:cNvSpPr txBox="1"/>
            <p:nvPr/>
          </p:nvSpPr>
          <p:spPr>
            <a:xfrm rot="10800000">
              <a:off x="2015376" y="1359428"/>
              <a:ext cx="886380" cy="6613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5</a:t>
              </a: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75299DC2-4E4C-474B-A82D-874395F026D9}"/>
              </a:ext>
            </a:extLst>
          </p:cNvPr>
          <p:cNvSpPr/>
          <p:nvPr/>
        </p:nvSpPr>
        <p:spPr>
          <a:xfrm>
            <a:off x="1938791" y="890823"/>
            <a:ext cx="346269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项目背景</a:t>
            </a: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D44EF9D5-6C59-4A38-94F9-5BA2FC545C9A}"/>
              </a:ext>
            </a:extLst>
          </p:cNvPr>
          <p:cNvSpPr/>
          <p:nvPr/>
        </p:nvSpPr>
        <p:spPr>
          <a:xfrm>
            <a:off x="1976557" y="1831643"/>
            <a:ext cx="346269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数据处理</a:t>
            </a: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53B12FCF-C906-4020-8426-46E02A580B30}"/>
              </a:ext>
            </a:extLst>
          </p:cNvPr>
          <p:cNvSpPr/>
          <p:nvPr/>
        </p:nvSpPr>
        <p:spPr>
          <a:xfrm>
            <a:off x="1976556" y="2729053"/>
            <a:ext cx="346269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算法介绍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76A1528F-0B1C-4191-85BB-8E623278EF9C}"/>
              </a:ext>
            </a:extLst>
          </p:cNvPr>
          <p:cNvSpPr/>
          <p:nvPr/>
        </p:nvSpPr>
        <p:spPr>
          <a:xfrm>
            <a:off x="1988617" y="3577200"/>
            <a:ext cx="346269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设计心得</a:t>
            </a: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9C37CB83-2B61-49CC-8DA5-B9D72DF1D387}"/>
              </a:ext>
            </a:extLst>
          </p:cNvPr>
          <p:cNvSpPr/>
          <p:nvPr/>
        </p:nvSpPr>
        <p:spPr>
          <a:xfrm>
            <a:off x="2005708" y="4347856"/>
            <a:ext cx="346269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项目演示</a:t>
            </a:r>
          </a:p>
        </p:txBody>
      </p:sp>
    </p:spTree>
    <p:extLst>
      <p:ext uri="{BB962C8B-B14F-4D97-AF65-F5344CB8AC3E}">
        <p14:creationId xmlns:p14="http://schemas.microsoft.com/office/powerpoint/2010/main" val="3306565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2920" y="187486"/>
            <a:ext cx="857501" cy="710238"/>
            <a:chOff x="1729502" y="1220490"/>
            <a:chExt cx="1224297" cy="1055428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9" y="1421703"/>
              <a:ext cx="886380" cy="50087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1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146153" y="265606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项目背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FDEE40D-1208-4A2D-AD07-1AE0AC3F74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360" y="1753568"/>
            <a:ext cx="3951737" cy="266269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BCE6ADC6-4E8C-4E44-A03D-941C761979BD}"/>
              </a:ext>
            </a:extLst>
          </p:cNvPr>
          <p:cNvSpPr/>
          <p:nvPr/>
        </p:nvSpPr>
        <p:spPr>
          <a:xfrm>
            <a:off x="1425253" y="1213783"/>
            <a:ext cx="1674294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豆瓣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626C13F-A266-410C-9EC2-FF63C7B2A382}"/>
              </a:ext>
            </a:extLst>
          </p:cNvPr>
          <p:cNvSpPr/>
          <p:nvPr/>
        </p:nvSpPr>
        <p:spPr>
          <a:xfrm>
            <a:off x="5920637" y="1245600"/>
            <a:ext cx="2120288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ouTube</a:t>
            </a:r>
            <a:endParaRPr lang="zh-CN" altLang="en-US" sz="2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FF006F18-0A05-47A0-AFBA-CF277D6CEA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9598" y="1827527"/>
            <a:ext cx="3993002" cy="250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918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58076" y="180306"/>
            <a:ext cx="857501" cy="710238"/>
            <a:chOff x="1729502" y="1220490"/>
            <a:chExt cx="1224297" cy="1055428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9" y="1421703"/>
              <a:ext cx="886380" cy="6403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2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191309" y="258426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数据处理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4FE25CA-83DE-4DD8-BBB5-0E69FC247F12}"/>
              </a:ext>
            </a:extLst>
          </p:cNvPr>
          <p:cNvSpPr/>
          <p:nvPr/>
        </p:nvSpPr>
        <p:spPr>
          <a:xfrm>
            <a:off x="284840" y="1156828"/>
            <a:ext cx="319976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err="1">
                <a:ln w="0"/>
                <a:solidFill>
                  <a:schemeClr val="accent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vielens</a:t>
            </a:r>
            <a:endParaRPr lang="zh-CN" altLang="en-US" sz="5400" b="1" cap="none" spc="0" dirty="0">
              <a:ln w="0"/>
              <a:solidFill>
                <a:schemeClr val="accent5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B4677282-07EB-4F6F-90EA-CA1F8248F43F}"/>
              </a:ext>
            </a:extLst>
          </p:cNvPr>
          <p:cNvSpPr/>
          <p:nvPr/>
        </p:nvSpPr>
        <p:spPr>
          <a:xfrm>
            <a:off x="577522" y="2490389"/>
            <a:ext cx="585365" cy="1650241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816ED57-0D18-4CD1-8082-9CEDD1DCA31A}"/>
              </a:ext>
            </a:extLst>
          </p:cNvPr>
          <p:cNvSpPr txBox="1"/>
          <p:nvPr/>
        </p:nvSpPr>
        <p:spPr>
          <a:xfrm>
            <a:off x="5243037" y="413598"/>
            <a:ext cx="2553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ies.csv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AEEDC67-6C6B-41EA-9B96-EC2171102117}"/>
              </a:ext>
            </a:extLst>
          </p:cNvPr>
          <p:cNvSpPr txBox="1"/>
          <p:nvPr/>
        </p:nvSpPr>
        <p:spPr>
          <a:xfrm>
            <a:off x="5453265" y="1106203"/>
            <a:ext cx="1984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vieId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itle, genres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9F6F3ECB-D398-4295-96DD-37940E9E6741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5709" y="1629640"/>
            <a:ext cx="5058205" cy="265365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26E0637-F9C4-4006-B5D4-55AFA095DA49}"/>
              </a:ext>
            </a:extLst>
          </p:cNvPr>
          <p:cNvSpPr txBox="1"/>
          <p:nvPr/>
        </p:nvSpPr>
        <p:spPr>
          <a:xfrm>
            <a:off x="1064406" y="2715344"/>
            <a:ext cx="2293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10 users;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742movies;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836ratings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50090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58076" y="180306"/>
            <a:ext cx="857501" cy="710238"/>
            <a:chOff x="1729502" y="1220490"/>
            <a:chExt cx="1224297" cy="1055428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9" y="1421703"/>
              <a:ext cx="886380" cy="6403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2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191309" y="258426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数据处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E53C1C9-E49A-46A7-9914-9C2BF8271C07}"/>
              </a:ext>
            </a:extLst>
          </p:cNvPr>
          <p:cNvSpPr txBox="1"/>
          <p:nvPr/>
        </p:nvSpPr>
        <p:spPr>
          <a:xfrm>
            <a:off x="949206" y="929919"/>
            <a:ext cx="255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ngs.csv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4F5E82C-6DB3-4234-874B-0B1A8972B98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148833" y="1191529"/>
            <a:ext cx="4618826" cy="332291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F8AA2BF-05CF-4313-9B04-5924BB7509E7}"/>
              </a:ext>
            </a:extLst>
          </p:cNvPr>
          <p:cNvSpPr txBox="1"/>
          <p:nvPr/>
        </p:nvSpPr>
        <p:spPr>
          <a:xfrm>
            <a:off x="4987791" y="520973"/>
            <a:ext cx="3138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merge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85E3515-8A33-4B36-ACE4-E90A0F2AA448}"/>
              </a:ext>
            </a:extLst>
          </p:cNvPr>
          <p:cNvSpPr txBox="1"/>
          <p:nvPr/>
        </p:nvSpPr>
        <p:spPr>
          <a:xfrm>
            <a:off x="590606" y="1453139"/>
            <a:ext cx="29810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Id,movieId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ating, timestamp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87E957B-0A51-4E06-9B30-FA653EA1A4F3}"/>
              </a:ext>
            </a:extLst>
          </p:cNvPr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072" y="1923747"/>
            <a:ext cx="2507684" cy="2917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1678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3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84122" y="23459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算法介绍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4FE25CA-83DE-4DD8-BBB5-0E69FC247F12}"/>
              </a:ext>
            </a:extLst>
          </p:cNvPr>
          <p:cNvSpPr/>
          <p:nvPr/>
        </p:nvSpPr>
        <p:spPr>
          <a:xfrm>
            <a:off x="4147499" y="1073314"/>
            <a:ext cx="447015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1" cap="none" spc="0" dirty="0">
                <a:ln w="0"/>
                <a:solidFill>
                  <a:schemeClr val="accent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earson correlation coefficient</a:t>
            </a:r>
            <a:endParaRPr lang="zh-CN" altLang="en-US" sz="3600" b="1" cap="none" spc="0" dirty="0">
              <a:ln w="0"/>
              <a:solidFill>
                <a:schemeClr val="accent5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BB4A8A1-4E92-4D0E-935B-BC78CAB5DE13}"/>
              </a:ext>
            </a:extLst>
          </p:cNvPr>
          <p:cNvSpPr txBox="1"/>
          <p:nvPr/>
        </p:nvSpPr>
        <p:spPr>
          <a:xfrm>
            <a:off x="2018654" y="1347757"/>
            <a:ext cx="255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77346AA-AE74-47C7-B4F6-F6B45C41B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92693"/>
              </p:ext>
            </p:extLst>
          </p:nvPr>
        </p:nvGraphicFramePr>
        <p:xfrm>
          <a:off x="2436417" y="2469618"/>
          <a:ext cx="4208101" cy="76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641600" imgH="482600" progId="Equation.DSMT4">
                  <p:embed/>
                </p:oleObj>
              </mc:Choice>
              <mc:Fallback>
                <p:oleObj name="Equation" r:id="rId4" imgW="2641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17" y="2469618"/>
                        <a:ext cx="4208101" cy="762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22D6D9D-4517-4D68-9908-CA69EA57B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7408"/>
              </p:ext>
            </p:extLst>
          </p:nvPr>
        </p:nvGraphicFramePr>
        <p:xfrm>
          <a:off x="2436417" y="3367353"/>
          <a:ext cx="4762596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514234" imgH="885866" progId="Equation.DSMT4">
                  <p:embed/>
                </p:oleObj>
              </mc:Choice>
              <mc:Fallback>
                <p:oleObj name="Equation" r:id="rId6" imgW="3514234" imgH="885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6417" y="3367353"/>
                        <a:ext cx="4762596" cy="120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455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3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84122" y="2031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算法介绍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BB4A8A1-4E92-4D0E-935B-BC78CAB5DE13}"/>
              </a:ext>
            </a:extLst>
          </p:cNvPr>
          <p:cNvSpPr txBox="1"/>
          <p:nvPr/>
        </p:nvSpPr>
        <p:spPr>
          <a:xfrm>
            <a:off x="480017" y="1513781"/>
            <a:ext cx="255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 centered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AF6E075-FB2F-4003-B507-1D2DE39C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325436"/>
              </p:ext>
            </p:extLst>
          </p:nvPr>
        </p:nvGraphicFramePr>
        <p:xfrm>
          <a:off x="718768" y="2335409"/>
          <a:ext cx="1550987" cy="49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14149" imgH="228576" progId="Equation.DSMT4">
                  <p:embed/>
                </p:oleObj>
              </mc:Choice>
              <mc:Fallback>
                <p:oleObj name="Equation" r:id="rId4" imgW="714149" imgH="2285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768" y="2335409"/>
                        <a:ext cx="1550987" cy="496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BC4FDFF-5486-41EA-9195-BB7AE4C24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63602"/>
              </p:ext>
            </p:extLst>
          </p:nvPr>
        </p:nvGraphicFramePr>
        <p:xfrm>
          <a:off x="893777" y="3092149"/>
          <a:ext cx="981075" cy="71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90325" imgH="428714" progId="Equation.DSMT4">
                  <p:embed/>
                </p:oleObj>
              </mc:Choice>
              <mc:Fallback>
                <p:oleObj name="Equation" r:id="rId6" imgW="590325" imgH="428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777" y="3092149"/>
                        <a:ext cx="981075" cy="712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77D4AA2-54D3-405A-ADD0-C8803216E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43154"/>
              </p:ext>
            </p:extLst>
          </p:nvPr>
        </p:nvGraphicFramePr>
        <p:xfrm>
          <a:off x="3340878" y="923561"/>
          <a:ext cx="5504526" cy="123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946240" imgH="660240" progId="Equation.DSMT4">
                  <p:embed/>
                </p:oleObj>
              </mc:Choice>
              <mc:Fallback>
                <p:oleObj name="Equation" r:id="rId8" imgW="2946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0878" y="923561"/>
                        <a:ext cx="5504526" cy="1233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D4AA8649-9705-4068-9F2A-96EBE03340F0}"/>
              </a:ext>
            </a:extLst>
          </p:cNvPr>
          <p:cNvSpPr txBox="1"/>
          <p:nvPr/>
        </p:nvSpPr>
        <p:spPr>
          <a:xfrm>
            <a:off x="3358376" y="460936"/>
            <a:ext cx="1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1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8007911-F439-4DED-94AC-0683BD867C77}"/>
              </a:ext>
            </a:extLst>
          </p:cNvPr>
          <p:cNvSpPr txBox="1"/>
          <p:nvPr/>
        </p:nvSpPr>
        <p:spPr>
          <a:xfrm>
            <a:off x="3471333" y="3082827"/>
            <a:ext cx="1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2" name="左大括号 11">
            <a:extLst>
              <a:ext uri="{FF2B5EF4-FFF2-40B4-BE49-F238E27FC236}">
                <a16:creationId xmlns:a16="http://schemas.microsoft.com/office/drawing/2014/main" id="{BD643FE4-7B59-4484-8795-2F4D9058EB61}"/>
              </a:ext>
            </a:extLst>
          </p:cNvPr>
          <p:cNvSpPr/>
          <p:nvPr/>
        </p:nvSpPr>
        <p:spPr>
          <a:xfrm>
            <a:off x="3729613" y="3784123"/>
            <a:ext cx="177800" cy="982133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4CFE3A1-89AD-4FF3-AD7D-4167F846995A}"/>
              </a:ext>
            </a:extLst>
          </p:cNvPr>
          <p:cNvSpPr txBox="1"/>
          <p:nvPr/>
        </p:nvSpPr>
        <p:spPr>
          <a:xfrm>
            <a:off x="3937000" y="3634943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1.</a:t>
            </a:r>
            <a:r>
              <a:rPr lang="zh-CN" altLang="en-US" sz="1600" b="1" dirty="0"/>
              <a:t>减少用“</a:t>
            </a:r>
            <a:r>
              <a:rPr lang="en-US" altLang="zh-CN" sz="1600" b="1" dirty="0"/>
              <a:t>0</a:t>
            </a:r>
            <a:r>
              <a:rPr lang="zh-CN" altLang="en-US" sz="1600" b="1" dirty="0"/>
              <a:t>”填充带来的影响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DE36AE2-7429-4618-BC21-E040EB834DB4}"/>
              </a:ext>
            </a:extLst>
          </p:cNvPr>
          <p:cNvSpPr txBox="1"/>
          <p:nvPr/>
        </p:nvSpPr>
        <p:spPr>
          <a:xfrm>
            <a:off x="3928533" y="4092766"/>
            <a:ext cx="459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2.</a:t>
            </a:r>
            <a:r>
              <a:rPr lang="zh-CN" altLang="en-US" sz="1600" b="1" dirty="0"/>
              <a:t>使其均值为</a:t>
            </a:r>
            <a:r>
              <a:rPr lang="en-US" altLang="zh-CN" sz="1600" b="1" dirty="0"/>
              <a:t>0</a:t>
            </a:r>
            <a:r>
              <a:rPr lang="zh-CN" altLang="en-US" sz="1600" b="1" dirty="0"/>
              <a:t>，以符合余弦相似度的计算要求</a:t>
            </a:r>
            <a:endParaRPr lang="en-US" altLang="zh-CN" sz="1600" b="1" dirty="0"/>
          </a:p>
          <a:p>
            <a:endParaRPr lang="en-US" altLang="zh-CN" sz="1600" b="1" dirty="0"/>
          </a:p>
          <a:p>
            <a:r>
              <a:rPr lang="en-US" altLang="zh-CN" sz="1600" b="1" dirty="0"/>
              <a:t>3.</a:t>
            </a:r>
            <a:r>
              <a:rPr lang="zh-CN" altLang="en-US" sz="1600" b="1" dirty="0"/>
              <a:t>消除负相关影响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B2A7653-FF35-49D9-AD35-F8B72B5AA844}"/>
              </a:ext>
            </a:extLst>
          </p:cNvPr>
          <p:cNvSpPr txBox="1"/>
          <p:nvPr/>
        </p:nvSpPr>
        <p:spPr>
          <a:xfrm>
            <a:off x="3340878" y="2154404"/>
            <a:ext cx="1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2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384EB8-7BF8-43B9-8705-A8AB15DBA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77228"/>
              </p:ext>
            </p:extLst>
          </p:nvPr>
        </p:nvGraphicFramePr>
        <p:xfrm>
          <a:off x="3471333" y="2570303"/>
          <a:ext cx="4795469" cy="35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755800" imgH="203040" progId="Equation.DSMT4">
                  <p:embed/>
                </p:oleObj>
              </mc:Choice>
              <mc:Fallback>
                <p:oleObj name="Equation" r:id="rId10" imgW="275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71333" y="2570303"/>
                        <a:ext cx="4795469" cy="353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050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3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84122" y="21766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算法介绍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BB4A8A1-4E92-4D0E-935B-BC78CAB5DE13}"/>
              </a:ext>
            </a:extLst>
          </p:cNvPr>
          <p:cNvSpPr txBox="1"/>
          <p:nvPr/>
        </p:nvSpPr>
        <p:spPr>
          <a:xfrm>
            <a:off x="480017" y="1478162"/>
            <a:ext cx="3086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ine similarity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4A8CA29-614F-464C-B02E-1F5D61F6AD5B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40362" y="1588228"/>
            <a:ext cx="4247933" cy="2687438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7FCC424-C557-4339-9150-DED2FDB7C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31211"/>
              </p:ext>
            </p:extLst>
          </p:nvPr>
        </p:nvGraphicFramePr>
        <p:xfrm>
          <a:off x="655705" y="2239846"/>
          <a:ext cx="2754760" cy="221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765080" imgH="1422360" progId="Equation.DSMT4">
                  <p:embed/>
                </p:oleObj>
              </mc:Choice>
              <mc:Fallback>
                <p:oleObj name="Equation" r:id="rId5" imgW="17650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705" y="2239846"/>
                        <a:ext cx="2754760" cy="221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894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213487" y="180306"/>
            <a:ext cx="848696" cy="577512"/>
            <a:chOff x="1661611" y="1220490"/>
            <a:chExt cx="1292188" cy="1071575"/>
          </a:xfrm>
        </p:grpSpPr>
        <p:sp>
          <p:nvSpPr>
            <p:cNvPr id="52" name="六边形 51"/>
            <p:cNvSpPr/>
            <p:nvPr/>
          </p:nvSpPr>
          <p:spPr>
            <a:xfrm>
              <a:off x="1729502" y="1220490"/>
              <a:ext cx="1224296" cy="1055428"/>
            </a:xfrm>
            <a:prstGeom prst="hexagon">
              <a:avLst/>
            </a:prstGeom>
            <a:gradFill flip="none" rotWithShape="1">
              <a:gsLst>
                <a:gs pos="61000">
                  <a:srgbClr val="F6F6F6"/>
                </a:gs>
                <a:gs pos="30000">
                  <a:srgbClr val="E0E0E0"/>
                </a:gs>
                <a:gs pos="1000">
                  <a:srgbClr val="DEDEDE"/>
                </a:gs>
                <a:gs pos="100000">
                  <a:schemeClr val="bg1"/>
                </a:gs>
              </a:gsLst>
              <a:lin ang="13500000" scaled="1"/>
              <a:tileRect/>
            </a:gradFill>
            <a:ln w="19050">
              <a:noFill/>
            </a:ln>
            <a:effectLst>
              <a:outerShdw blurRad="622300" dist="317500" dir="2400000" algn="tl" rotWithShape="0">
                <a:srgbClr val="696969">
                  <a:alpha val="4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3" name="六边形 52"/>
            <p:cNvSpPr/>
            <p:nvPr/>
          </p:nvSpPr>
          <p:spPr>
            <a:xfrm>
              <a:off x="1661611" y="1236637"/>
              <a:ext cx="1224295" cy="1055428"/>
            </a:xfrm>
            <a:prstGeom prst="hexagon">
              <a:avLst/>
            </a:prstGeom>
            <a:gradFill>
              <a:gsLst>
                <a:gs pos="64000">
                  <a:srgbClr val="F3F3F3"/>
                </a:gs>
                <a:gs pos="32000">
                  <a:srgbClr val="DEDEDE"/>
                </a:gs>
                <a:gs pos="0">
                  <a:srgbClr val="CBCBCB"/>
                </a:gs>
                <a:gs pos="100000">
                  <a:srgbClr val="F9F9F9"/>
                </a:gs>
              </a:gsLst>
              <a:lin ang="2700000" scaled="1"/>
            </a:gradFill>
            <a:ln w="19050">
              <a:noFill/>
            </a:ln>
            <a:effectLst>
              <a:softEdge rad="38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 sz="2200">
                <a:solidFill>
                  <a:prstClr val="white"/>
                </a:solidFill>
              </a:endParaRPr>
            </a:p>
          </p:txBody>
        </p:sp>
        <p:sp>
          <p:nvSpPr>
            <p:cNvPr id="54" name="TextBox 88"/>
            <p:cNvSpPr txBox="1"/>
            <p:nvPr/>
          </p:nvSpPr>
          <p:spPr>
            <a:xfrm>
              <a:off x="2067418" y="1421702"/>
              <a:ext cx="886381" cy="6852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03</a:t>
              </a:r>
            </a:p>
          </p:txBody>
        </p:sp>
      </p:grpSp>
      <p:sp>
        <p:nvSpPr>
          <p:cNvPr id="58" name="TextBox 1"/>
          <p:cNvSpPr txBox="1"/>
          <p:nvPr/>
        </p:nvSpPr>
        <p:spPr>
          <a:xfrm>
            <a:off x="1239532" y="21180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算法介绍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F3DA112-F2F9-4CA8-A0EF-6E4565C61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05" y="3043155"/>
            <a:ext cx="7769527" cy="43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8C834D7-9197-4737-B226-42C1CDEA3CA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186734" y="912082"/>
            <a:ext cx="5046089" cy="3887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7951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自定义 3366">
      <a:dk1>
        <a:srgbClr val="080808"/>
      </a:dk1>
      <a:lt1>
        <a:sysClr val="window" lastClr="FFFFFF"/>
      </a:lt1>
      <a:dk2>
        <a:srgbClr val="BD0000"/>
      </a:dk2>
      <a:lt2>
        <a:srgbClr val="9E0000"/>
      </a:lt2>
      <a:accent1>
        <a:srgbClr val="080808"/>
      </a:accent1>
      <a:accent2>
        <a:srgbClr val="080808"/>
      </a:accent2>
      <a:accent3>
        <a:srgbClr val="080808"/>
      </a:accent3>
      <a:accent4>
        <a:srgbClr val="080808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0">
              <a:schemeClr val="bg1"/>
            </a:gs>
            <a:gs pos="100000">
              <a:srgbClr val="DDDEDD"/>
            </a:gs>
          </a:gsLst>
          <a:lin ang="6000000" scaled="0"/>
          <a:tileRect/>
        </a:gradFill>
        <a:ln w="28575">
          <a:solidFill>
            <a:schemeClr val="bg1"/>
          </a:solidFill>
        </a:ln>
        <a:effectLst>
          <a:outerShdw blurRad="279400" dist="254000" dir="8100000" algn="tr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1</TotalTime>
  <Words>193</Words>
  <Application>Microsoft Office PowerPoint</Application>
  <PresentationFormat>全屏显示(16:9)</PresentationFormat>
  <Paragraphs>84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华文楷体</vt:lpstr>
      <vt:lpstr>华文宋体</vt:lpstr>
      <vt:lpstr>微软雅黑</vt:lpstr>
      <vt:lpstr>Arial</vt:lpstr>
      <vt:lpstr>Arial Black</vt:lpstr>
      <vt:lpstr>Calibri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w q</cp:lastModifiedBy>
  <cp:revision>381</cp:revision>
  <dcterms:created xsi:type="dcterms:W3CDTF">2014-07-15T12:53:52Z</dcterms:created>
  <dcterms:modified xsi:type="dcterms:W3CDTF">2022-02-02T16:38:32Z</dcterms:modified>
</cp:coreProperties>
</file>